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245" w:rsidRPr="00E11BB8" w:rsidRDefault="00E30A4A" w:rsidP="0022587C">
      <w:pPr>
        <w:jc w:val="center"/>
        <w:rPr>
          <w:rFonts w:ascii="Arial Black" w:hAnsi="Arial Black"/>
          <w:b/>
          <w:sz w:val="32"/>
          <w:szCs w:val="32"/>
          <w:lang w:val="cs-CZ"/>
        </w:rPr>
      </w:pPr>
      <w:r w:rsidRPr="00E11BB8">
        <w:rPr>
          <w:rFonts w:ascii="Arial Black" w:hAnsi="Arial Black"/>
          <w:b/>
          <w:sz w:val="32"/>
          <w:szCs w:val="32"/>
          <w:lang w:val="cs-CZ"/>
        </w:rPr>
        <w:t>Protokol č. 6</w:t>
      </w:r>
    </w:p>
    <w:p w:rsidR="0022587C" w:rsidRPr="00134950" w:rsidRDefault="0022587C" w:rsidP="00843865">
      <w:pPr>
        <w:rPr>
          <w:b/>
          <w:i/>
          <w:lang w:val="cs-CZ"/>
        </w:rPr>
      </w:pPr>
    </w:p>
    <w:p w:rsidR="0022587C" w:rsidRPr="00134950" w:rsidRDefault="0022587C" w:rsidP="00843865">
      <w:pPr>
        <w:rPr>
          <w:i/>
          <w:lang w:val="cs-CZ"/>
        </w:rPr>
      </w:pPr>
    </w:p>
    <w:p w:rsidR="0022587C" w:rsidRPr="00134950" w:rsidRDefault="00E11BB8" w:rsidP="00843865">
      <w:r>
        <w:rPr>
          <w:rFonts w:ascii="Arial Black" w:hAnsi="Arial Black"/>
          <w:b/>
          <w:lang w:val="cs-CZ"/>
        </w:rPr>
        <w:t>Autor:</w:t>
      </w:r>
      <w:r w:rsidR="0022587C" w:rsidRPr="00134950">
        <w:rPr>
          <w:lang w:val="cs-CZ"/>
        </w:rPr>
        <w:t xml:space="preserve"> </w:t>
      </w:r>
      <w:r w:rsidR="00134950" w:rsidRPr="00134950">
        <w:rPr>
          <w:lang w:val="cs-CZ"/>
        </w:rPr>
        <w:t>Tomáš Sobota</w:t>
      </w:r>
    </w:p>
    <w:p w:rsidR="00E11BB8" w:rsidRDefault="00E11BB8" w:rsidP="004B12A6">
      <w:pPr>
        <w:rPr>
          <w:b/>
          <w:lang w:val="cs-CZ"/>
        </w:rPr>
      </w:pPr>
    </w:p>
    <w:p w:rsidR="004B12A6" w:rsidRPr="00134950" w:rsidRDefault="004B12A6" w:rsidP="004B12A6">
      <w:pPr>
        <w:rPr>
          <w:lang w:val="cs-CZ"/>
        </w:rPr>
      </w:pPr>
      <w:r w:rsidRPr="00E11BB8">
        <w:rPr>
          <w:rFonts w:ascii="Arial Black" w:hAnsi="Arial Black"/>
          <w:b/>
          <w:lang w:val="cs-CZ"/>
        </w:rPr>
        <w:t>Téma :</w:t>
      </w:r>
      <w:r w:rsidR="00E11BB8">
        <w:rPr>
          <w:rFonts w:ascii="Arial Black" w:hAnsi="Arial Black"/>
          <w:b/>
          <w:lang w:val="cs-CZ"/>
        </w:rPr>
        <w:t xml:space="preserve"> </w:t>
      </w:r>
      <w:r w:rsidRPr="00134950">
        <w:rPr>
          <w:lang w:val="cs-CZ"/>
        </w:rPr>
        <w:t xml:space="preserve"> </w:t>
      </w:r>
      <w:r w:rsidR="00E30A4A" w:rsidRPr="00134950">
        <w:rPr>
          <w:lang w:val="cs-CZ"/>
        </w:rPr>
        <w:t>Kmitavý pohyb telesa zaveseného na pružine</w:t>
      </w:r>
      <w:r w:rsidR="00937BA3" w:rsidRPr="00134950">
        <w:rPr>
          <w:lang w:val="cs-CZ"/>
        </w:rPr>
        <w:t xml:space="preserve"> a určovanie</w:t>
      </w:r>
      <w:r w:rsidR="00E30A4A" w:rsidRPr="00134950">
        <w:rPr>
          <w:lang w:val="cs-CZ"/>
        </w:rPr>
        <w:t xml:space="preserve"> koeficientu tuhosti pružiny</w:t>
      </w:r>
    </w:p>
    <w:p w:rsidR="004B12A6" w:rsidRPr="00E11BB8" w:rsidRDefault="004B12A6" w:rsidP="007207F7">
      <w:pPr>
        <w:rPr>
          <w:rFonts w:ascii="Arial Black" w:hAnsi="Arial Black"/>
          <w:i/>
          <w:lang w:val="cs-CZ"/>
        </w:rPr>
      </w:pPr>
    </w:p>
    <w:p w:rsidR="00843865" w:rsidRPr="00134950" w:rsidRDefault="005345C3" w:rsidP="00A77FC1">
      <w:pPr>
        <w:rPr>
          <w:b/>
          <w:i/>
          <w:lang w:val="cs-CZ"/>
        </w:rPr>
      </w:pPr>
      <w:r w:rsidRPr="00E11BB8">
        <w:rPr>
          <w:rFonts w:ascii="Arial Black" w:hAnsi="Arial Black"/>
          <w:b/>
          <w:lang w:val="cs-CZ"/>
        </w:rPr>
        <w:t>Úlohy:</w:t>
      </w:r>
      <w:r w:rsidRPr="00134950">
        <w:rPr>
          <w:b/>
          <w:lang w:val="cs-CZ"/>
        </w:rPr>
        <w:t xml:space="preserve">  </w:t>
      </w:r>
      <w:r w:rsidRPr="00134950">
        <w:rPr>
          <w:lang w:val="cs-CZ"/>
        </w:rPr>
        <w:t>1.</w:t>
      </w:r>
      <w:r w:rsidRPr="00134950">
        <w:rPr>
          <w:b/>
          <w:lang w:val="cs-CZ"/>
        </w:rPr>
        <w:t xml:space="preserve"> </w:t>
      </w:r>
      <w:r w:rsidR="00E30A4A" w:rsidRPr="00134950">
        <w:rPr>
          <w:lang w:val="cs-CZ"/>
        </w:rPr>
        <w:t>Zo známej hmotnost</w:t>
      </w:r>
      <w:r w:rsidR="00937BA3" w:rsidRPr="00134950">
        <w:rPr>
          <w:lang w:val="cs-CZ"/>
        </w:rPr>
        <w:t>i telesa určte tuhosť</w:t>
      </w:r>
      <w:r w:rsidR="00E30A4A" w:rsidRPr="00134950">
        <w:rPr>
          <w:lang w:val="cs-CZ"/>
        </w:rPr>
        <w:t xml:space="preserve"> pružiny</w:t>
      </w:r>
      <w:r w:rsidR="00E30A4A" w:rsidRPr="00134950">
        <w:rPr>
          <w:b/>
          <w:i/>
          <w:lang w:val="cs-CZ"/>
        </w:rPr>
        <w:t xml:space="preserve"> </w:t>
      </w:r>
    </w:p>
    <w:p w:rsidR="00E30A4A" w:rsidRPr="00134950" w:rsidRDefault="00E30A4A" w:rsidP="00A77FC1">
      <w:pPr>
        <w:rPr>
          <w:b/>
          <w:i/>
          <w:lang w:val="cs-CZ"/>
        </w:rPr>
      </w:pPr>
    </w:p>
    <w:p w:rsidR="00E30A4A" w:rsidRPr="00134950" w:rsidRDefault="005345C3" w:rsidP="005345C3">
      <w:pPr>
        <w:ind w:firstLine="708"/>
        <w:rPr>
          <w:lang w:val="cs-CZ"/>
        </w:rPr>
      </w:pPr>
      <w:r w:rsidRPr="00134950">
        <w:rPr>
          <w:lang w:val="cs-CZ"/>
        </w:rPr>
        <w:t xml:space="preserve">   2.</w:t>
      </w:r>
      <w:r w:rsidR="00E30A4A" w:rsidRPr="00134950">
        <w:rPr>
          <w:lang w:val="cs-CZ"/>
        </w:rPr>
        <w:t xml:space="preserve">Overiť závislosť periódy pružinového oscilátora </w:t>
      </w:r>
      <w:r w:rsidR="0097604A" w:rsidRPr="00134950">
        <w:rPr>
          <w:lang w:val="cs-CZ"/>
        </w:rPr>
        <w:t>od hmotnosti telesa</w:t>
      </w:r>
    </w:p>
    <w:p w:rsidR="00E30A4A" w:rsidRPr="00134950" w:rsidRDefault="00E30A4A" w:rsidP="00A77FC1">
      <w:pPr>
        <w:rPr>
          <w:b/>
          <w:i/>
          <w:lang w:val="cs-CZ"/>
        </w:rPr>
      </w:pPr>
    </w:p>
    <w:p w:rsidR="00A77FC1" w:rsidRPr="00134950" w:rsidRDefault="00A77FC1" w:rsidP="00F94011">
      <w:pPr>
        <w:autoSpaceDE w:val="0"/>
        <w:autoSpaceDN w:val="0"/>
        <w:adjustRightInd w:val="0"/>
        <w:rPr>
          <w:i/>
          <w:lang w:val="cs-CZ"/>
        </w:rPr>
      </w:pPr>
    </w:p>
    <w:p w:rsidR="007207F7" w:rsidRPr="00134950" w:rsidRDefault="0008708E" w:rsidP="00F94011">
      <w:pPr>
        <w:autoSpaceDE w:val="0"/>
        <w:autoSpaceDN w:val="0"/>
        <w:adjustRightInd w:val="0"/>
      </w:pPr>
      <w:r w:rsidRPr="00E11BB8">
        <w:rPr>
          <w:rFonts w:ascii="Arial Black" w:hAnsi="Arial Black"/>
          <w:b/>
          <w:lang w:val="cs-CZ"/>
        </w:rPr>
        <w:t>Pomô</w:t>
      </w:r>
      <w:r w:rsidR="00A77FC1" w:rsidRPr="00E11BB8">
        <w:rPr>
          <w:rFonts w:ascii="Arial Black" w:hAnsi="Arial Black"/>
          <w:b/>
          <w:lang w:val="cs-CZ"/>
        </w:rPr>
        <w:t>cky</w:t>
      </w:r>
      <w:r w:rsidR="007207F7" w:rsidRPr="00E11BB8">
        <w:rPr>
          <w:rFonts w:ascii="Arial Black" w:hAnsi="Arial Black"/>
          <w:b/>
          <w:lang w:val="cs-CZ"/>
        </w:rPr>
        <w:t>:</w:t>
      </w:r>
      <w:r w:rsidR="00C24AA6" w:rsidRPr="00134950">
        <w:rPr>
          <w:b/>
          <w:i/>
          <w:lang w:val="cs-CZ"/>
        </w:rPr>
        <w:t xml:space="preserve"> </w:t>
      </w:r>
      <w:r w:rsidR="008D68BB" w:rsidRPr="00134950">
        <w:rPr>
          <w:lang w:val="cs-CZ"/>
        </w:rPr>
        <w:t xml:space="preserve"> stojan,</w:t>
      </w:r>
      <w:r w:rsidR="0097604A" w:rsidRPr="00134950">
        <w:rPr>
          <w:lang w:val="cs-CZ"/>
        </w:rPr>
        <w:t xml:space="preserve"> závažia, stopky</w:t>
      </w:r>
      <w:r w:rsidR="006C369B" w:rsidRPr="00134950">
        <w:rPr>
          <w:lang w:val="cs-CZ"/>
        </w:rPr>
        <w:t>, silomer</w:t>
      </w:r>
      <w:r w:rsidR="005345C3" w:rsidRPr="00134950">
        <w:rPr>
          <w:rFonts w:ascii="Arial" w:hAnsi="Arial" w:cs="Arial"/>
        </w:rPr>
        <w:t xml:space="preserve">, </w:t>
      </w:r>
      <w:r w:rsidR="005345C3" w:rsidRPr="00134950">
        <w:t>pružina</w:t>
      </w:r>
    </w:p>
    <w:p w:rsidR="00843865" w:rsidRPr="00134950" w:rsidRDefault="00843865" w:rsidP="007207F7"/>
    <w:p w:rsidR="00F30DA5" w:rsidRPr="00E11BB8" w:rsidRDefault="007207F7" w:rsidP="005345C3">
      <w:pPr>
        <w:rPr>
          <w:rFonts w:ascii="Arial Black" w:hAnsi="Arial Black"/>
          <w:b/>
          <w:lang w:val="cs-CZ"/>
        </w:rPr>
      </w:pPr>
      <w:r w:rsidRPr="00E11BB8">
        <w:rPr>
          <w:rFonts w:ascii="Arial Black" w:hAnsi="Arial Black"/>
          <w:b/>
          <w:lang w:val="cs-CZ"/>
        </w:rPr>
        <w:t xml:space="preserve">Teória: </w:t>
      </w:r>
    </w:p>
    <w:p w:rsidR="00E11BB8" w:rsidRDefault="00E11BB8" w:rsidP="005345C3">
      <w:pPr>
        <w:rPr>
          <w:b/>
          <w:lang w:val="cs-CZ"/>
        </w:rPr>
      </w:pPr>
    </w:p>
    <w:p w:rsidR="00E11BB8" w:rsidRPr="00134950" w:rsidRDefault="00E11BB8" w:rsidP="00E11BB8">
      <w:pPr>
        <w:ind w:left="1068" w:firstLine="348"/>
        <w:rPr>
          <w:i/>
        </w:rPr>
      </w:pPr>
      <w:r w:rsidRPr="00134950">
        <w:rPr>
          <w:i/>
        </w:rPr>
        <w:t>Kyv –</w:t>
      </w:r>
      <w:r w:rsidRPr="00134950">
        <w:rPr>
          <w:lang w:val="cs-CZ"/>
        </w:rPr>
        <w:t xml:space="preserve"> polovica kmitu</w:t>
      </w:r>
      <w:r w:rsidRPr="00134950">
        <w:rPr>
          <w:i/>
        </w:rPr>
        <w:t xml:space="preserve"> </w:t>
      </w:r>
    </w:p>
    <w:p w:rsidR="00E11BB8" w:rsidRPr="00134950" w:rsidRDefault="00E11BB8" w:rsidP="00E11BB8">
      <w:pPr>
        <w:ind w:left="720" w:firstLine="696"/>
        <w:rPr>
          <w:i/>
        </w:rPr>
      </w:pPr>
      <w:r w:rsidRPr="00134950">
        <w:rPr>
          <w:i/>
        </w:rPr>
        <w:t xml:space="preserve">Kmit – </w:t>
      </w:r>
      <w:r w:rsidRPr="00134950">
        <w:rPr>
          <w:lang w:val="cs-CZ"/>
        </w:rPr>
        <w:t>je periodicky sa opakujúca časť kmitavého pohybu</w:t>
      </w:r>
    </w:p>
    <w:p w:rsidR="00E11BB8" w:rsidRPr="00134950" w:rsidRDefault="00E11BB8" w:rsidP="00E11BB8">
      <w:pPr>
        <w:ind w:left="1416"/>
        <w:rPr>
          <w:lang w:val="cs-CZ"/>
        </w:rPr>
      </w:pPr>
      <w:r w:rsidRPr="00134950">
        <w:rPr>
          <w:i/>
        </w:rPr>
        <w:t xml:space="preserve">Perióda – T </w:t>
      </w:r>
      <w:r w:rsidRPr="00134950">
        <w:rPr>
          <w:lang w:val="cs-CZ"/>
        </w:rPr>
        <w:t>– udáva čas, za ktorý prebehne 1 kmit, sa prevrátenej hodnote frekvencie</w:t>
      </w:r>
    </w:p>
    <w:p w:rsidR="00E11BB8" w:rsidRPr="00134950" w:rsidRDefault="00E11BB8" w:rsidP="005345C3">
      <w:pPr>
        <w:rPr>
          <w:b/>
          <w:lang w:val="cs-CZ"/>
        </w:rPr>
      </w:pPr>
    </w:p>
    <w:p w:rsidR="00E11BB8" w:rsidRDefault="00E11BB8" w:rsidP="005345C3">
      <w:pPr>
        <w:jc w:val="center"/>
      </w:pPr>
    </w:p>
    <w:p w:rsidR="00F30DA5" w:rsidRPr="00134950" w:rsidRDefault="00F30DA5" w:rsidP="005345C3">
      <w:pPr>
        <w:jc w:val="center"/>
        <w:rPr>
          <w:b/>
          <w:i/>
          <w:lang w:val="cs-CZ"/>
        </w:rPr>
      </w:pPr>
      <w:r w:rsidRPr="00134950">
        <w:rPr>
          <w:position w:val="-26"/>
        </w:rPr>
        <w:object w:dxaOrig="11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34.6pt" o:ole="">
            <v:imagedata r:id="rId5" o:title=""/>
          </v:shape>
          <o:OLEObject Type="Embed" ProgID="Equation.DSMT4" ShapeID="_x0000_i1025" DrawAspect="Content" ObjectID="_1338141716" r:id="rId6"/>
        </w:object>
      </w:r>
      <w:r w:rsidR="0011197E" w:rsidRPr="00134950">
        <w:t xml:space="preserve">                    </w:t>
      </w:r>
      <w:r w:rsidRPr="00134950">
        <w:rPr>
          <w:position w:val="-4"/>
        </w:rPr>
        <w:object w:dxaOrig="260" w:dyaOrig="260">
          <v:shape id="_x0000_i1026" type="#_x0000_t75" style="width:13.1pt;height:13.1pt" o:ole="">
            <v:imagedata r:id="rId7" o:title=""/>
          </v:shape>
          <o:OLEObject Type="Embed" ProgID="Equation.DSMT4" ShapeID="_x0000_i1026" DrawAspect="Content" ObjectID="_1338141717" r:id="rId8"/>
        </w:object>
      </w:r>
      <w:r w:rsidRPr="00134950">
        <w:t xml:space="preserve"> = </w:t>
      </w:r>
      <w:r w:rsidRPr="00134950">
        <w:rPr>
          <w:position w:val="-6"/>
        </w:rPr>
        <w:object w:dxaOrig="200" w:dyaOrig="279">
          <v:shape id="_x0000_i1027" type="#_x0000_t75" style="width:10.3pt;height:14.05pt" o:ole="">
            <v:imagedata r:id="rId9" o:title=""/>
          </v:shape>
          <o:OLEObject Type="Embed" ProgID="Equation.DSMT4" ShapeID="_x0000_i1027" DrawAspect="Content" ObjectID="_1338141718" r:id="rId10"/>
        </w:object>
      </w:r>
      <w:r w:rsidRPr="00134950">
        <w:t xml:space="preserve">. </w:t>
      </w:r>
      <w:r w:rsidRPr="00134950">
        <w:rPr>
          <w:position w:val="-6"/>
        </w:rPr>
        <w:object w:dxaOrig="300" w:dyaOrig="279">
          <v:shape id="_x0000_i1028" type="#_x0000_t75" style="width:14.95pt;height:14.05pt" o:ole="">
            <v:imagedata r:id="rId11" o:title=""/>
          </v:shape>
          <o:OLEObject Type="Embed" ProgID="Equation.DSMT4" ShapeID="_x0000_i1028" DrawAspect="Content" ObjectID="_1338141719" r:id="rId12"/>
        </w:object>
      </w:r>
      <w:r w:rsidRPr="00134950">
        <w:t xml:space="preserve"> → </w:t>
      </w:r>
      <w:r w:rsidR="003B4467" w:rsidRPr="00134950">
        <w:rPr>
          <w:position w:val="-24"/>
        </w:rPr>
        <w:object w:dxaOrig="700" w:dyaOrig="620">
          <v:shape id="_x0000_i1029" type="#_x0000_t75" style="width:34.6pt;height:30.85pt" o:ole="">
            <v:imagedata r:id="rId13" o:title=""/>
          </v:shape>
          <o:OLEObject Type="Embed" ProgID="Equation.DSMT4" ShapeID="_x0000_i1029" DrawAspect="Content" ObjectID="_1338141720" r:id="rId14"/>
        </w:object>
      </w:r>
    </w:p>
    <w:p w:rsidR="005345C3" w:rsidRPr="00134950" w:rsidRDefault="005345C3" w:rsidP="005345C3">
      <w:pPr>
        <w:ind w:left="1068" w:firstLine="348"/>
        <w:rPr>
          <w:i/>
        </w:rPr>
      </w:pPr>
    </w:p>
    <w:p w:rsidR="0008708E" w:rsidRPr="00134950" w:rsidRDefault="0008708E" w:rsidP="00A77FC1">
      <w:pPr>
        <w:ind w:left="360"/>
        <w:rPr>
          <w:i/>
        </w:rPr>
      </w:pPr>
    </w:p>
    <w:p w:rsidR="0008708E" w:rsidRPr="00134950" w:rsidRDefault="00D36916" w:rsidP="00D36916">
      <w:pPr>
        <w:tabs>
          <w:tab w:val="center" w:pos="4536"/>
          <w:tab w:val="left" w:pos="8029"/>
        </w:tabs>
        <w:jc w:val="right"/>
      </w:pPr>
      <w:r w:rsidRPr="00134950">
        <w:tab/>
      </w:r>
    </w:p>
    <w:p w:rsidR="00E11BB8" w:rsidRPr="00E11BB8" w:rsidRDefault="002866B1" w:rsidP="0008708E">
      <w:pPr>
        <w:rPr>
          <w:rFonts w:ascii="Arial Black" w:hAnsi="Arial Black"/>
          <w:b/>
          <w:lang w:val="cs-CZ"/>
        </w:rPr>
      </w:pPr>
      <w:r w:rsidRPr="00E11BB8">
        <w:rPr>
          <w:rFonts w:ascii="Arial Black" w:hAnsi="Arial Black"/>
          <w:b/>
          <w:lang w:val="cs-CZ"/>
        </w:rPr>
        <w:t>Postup</w:t>
      </w:r>
      <w:r w:rsidR="00F30DA5" w:rsidRPr="00E11BB8">
        <w:rPr>
          <w:rFonts w:ascii="Arial Black" w:hAnsi="Arial Black"/>
          <w:b/>
          <w:lang w:val="cs-CZ"/>
        </w:rPr>
        <w:t xml:space="preserve"> č. 1</w:t>
      </w:r>
      <w:r w:rsidRPr="00E11BB8">
        <w:rPr>
          <w:rFonts w:ascii="Arial Black" w:hAnsi="Arial Black"/>
          <w:b/>
          <w:lang w:val="cs-CZ"/>
        </w:rPr>
        <w:t xml:space="preserve">: </w:t>
      </w:r>
      <w:r w:rsidR="00D50EE7" w:rsidRPr="00E11BB8">
        <w:rPr>
          <w:rFonts w:ascii="Arial Black" w:hAnsi="Arial Black"/>
          <w:b/>
          <w:lang w:val="cs-CZ"/>
        </w:rPr>
        <w:t xml:space="preserve">   </w:t>
      </w:r>
    </w:p>
    <w:p w:rsidR="0008708E" w:rsidRPr="00134950" w:rsidRDefault="00D7663C" w:rsidP="00D7663C">
      <w:pPr>
        <w:numPr>
          <w:ilvl w:val="0"/>
          <w:numId w:val="14"/>
        </w:numPr>
        <w:rPr>
          <w:b/>
          <w:i/>
          <w:lang w:val="cs-CZ"/>
        </w:rPr>
      </w:pPr>
      <w:r w:rsidRPr="00134950">
        <w:t>Stupnicu stojana nastavíme tak, aby ručička zavesená na pružine ukazovala hodnotu 0</w:t>
      </w:r>
    </w:p>
    <w:p w:rsidR="00D7663C" w:rsidRPr="00134950" w:rsidRDefault="00D7663C" w:rsidP="00D7663C">
      <w:pPr>
        <w:numPr>
          <w:ilvl w:val="0"/>
          <w:numId w:val="14"/>
        </w:numPr>
        <w:rPr>
          <w:b/>
          <w:i/>
          <w:lang w:val="cs-CZ"/>
        </w:rPr>
      </w:pPr>
      <w:r w:rsidRPr="00134950">
        <w:rPr>
          <w:lang w:val="cs-CZ"/>
        </w:rPr>
        <w:t xml:space="preserve">Hmotnosť závažia určíme </w:t>
      </w:r>
      <w:r w:rsidR="00F30DA5" w:rsidRPr="00134950">
        <w:rPr>
          <w:lang w:val="cs-CZ"/>
        </w:rPr>
        <w:t>pomocou silomera (m = F</w:t>
      </w:r>
      <w:r w:rsidR="00F30DA5" w:rsidRPr="00134950">
        <w:rPr>
          <w:lang w:val="en-US"/>
        </w:rPr>
        <w:t>/</w:t>
      </w:r>
      <w:r w:rsidR="00F30DA5" w:rsidRPr="00134950">
        <w:t>g)</w:t>
      </w:r>
    </w:p>
    <w:p w:rsidR="00D7663C" w:rsidRPr="00134950" w:rsidRDefault="00D7663C" w:rsidP="00D7663C">
      <w:pPr>
        <w:numPr>
          <w:ilvl w:val="0"/>
          <w:numId w:val="14"/>
        </w:numPr>
        <w:rPr>
          <w:b/>
          <w:i/>
          <w:lang w:val="cs-CZ"/>
        </w:rPr>
      </w:pPr>
      <w:r w:rsidRPr="00134950">
        <w:t xml:space="preserve">Závažie so známou hmotnosťou zavesíme na pružinu stojana a odčítame </w:t>
      </w:r>
      <w:r w:rsidR="00937BA3" w:rsidRPr="00134950">
        <w:t>hodnotu l</w:t>
      </w:r>
    </w:p>
    <w:p w:rsidR="0008708E" w:rsidRPr="00134950" w:rsidRDefault="00F30DA5" w:rsidP="00D7663C">
      <w:pPr>
        <w:numPr>
          <w:ilvl w:val="0"/>
          <w:numId w:val="14"/>
        </w:numPr>
        <w:rPr>
          <w:b/>
          <w:i/>
          <w:lang w:val="cs-CZ"/>
        </w:rPr>
      </w:pPr>
      <w:r w:rsidRPr="00134950">
        <w:rPr>
          <w:lang w:val="cs-CZ"/>
        </w:rPr>
        <w:t>Získané hodnoty zapíšeme do tabuľky a pomocou vzorca vypočítame koeficient tuhosti pružiny</w:t>
      </w:r>
    </w:p>
    <w:p w:rsidR="0011197E" w:rsidRPr="00134950" w:rsidRDefault="0011197E" w:rsidP="00D7663C">
      <w:pPr>
        <w:numPr>
          <w:ilvl w:val="0"/>
          <w:numId w:val="14"/>
        </w:numPr>
        <w:rPr>
          <w:b/>
          <w:i/>
          <w:lang w:val="cs-CZ"/>
        </w:rPr>
      </w:pPr>
      <w:r w:rsidRPr="00134950">
        <w:rPr>
          <w:lang w:val="cs-CZ"/>
        </w:rPr>
        <w:t>Meranie opakujeme päťkrát</w:t>
      </w:r>
    </w:p>
    <w:p w:rsidR="0008708E" w:rsidRPr="00134950" w:rsidRDefault="0008708E" w:rsidP="002866B1">
      <w:pPr>
        <w:rPr>
          <w:b/>
          <w:i/>
          <w:lang w:val="cs-CZ"/>
        </w:rPr>
      </w:pPr>
    </w:p>
    <w:p w:rsidR="00937BA3" w:rsidRPr="00134950" w:rsidRDefault="00937BA3" w:rsidP="00FE585B">
      <w:pPr>
        <w:rPr>
          <w:b/>
          <w:i/>
          <w:lang w:val="cs-CZ"/>
        </w:rPr>
      </w:pPr>
    </w:p>
    <w:p w:rsidR="00937BA3" w:rsidRPr="00134950" w:rsidRDefault="00937BA3" w:rsidP="00FE585B">
      <w:pPr>
        <w:rPr>
          <w:b/>
          <w:i/>
          <w:lang w:val="cs-CZ"/>
        </w:rPr>
      </w:pPr>
    </w:p>
    <w:p w:rsidR="00FE585B" w:rsidRPr="00E11BB8" w:rsidRDefault="00FE585B" w:rsidP="00FE585B">
      <w:pPr>
        <w:rPr>
          <w:rFonts w:ascii="Arial Black" w:hAnsi="Arial Black"/>
          <w:b/>
          <w:lang w:val="cs-CZ"/>
        </w:rPr>
      </w:pPr>
      <w:r w:rsidRPr="00E11BB8">
        <w:rPr>
          <w:rFonts w:ascii="Arial Black" w:hAnsi="Arial Black"/>
          <w:b/>
          <w:lang w:val="de-LI"/>
        </w:rPr>
        <w:t>Tabuľka č. 1</w:t>
      </w:r>
      <w:r w:rsidRPr="00E11BB8">
        <w:rPr>
          <w:rFonts w:ascii="Arial Black" w:hAnsi="Arial Black"/>
          <w:b/>
          <w:lang w:val="cs-CZ"/>
        </w:rPr>
        <w:t>:</w:t>
      </w:r>
    </w:p>
    <w:tbl>
      <w:tblPr>
        <w:tblW w:w="6647" w:type="dxa"/>
        <w:tblInd w:w="16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105"/>
        <w:gridCol w:w="1105"/>
        <w:gridCol w:w="1105"/>
        <w:gridCol w:w="1105"/>
        <w:gridCol w:w="1105"/>
        <w:gridCol w:w="1122"/>
      </w:tblGrid>
      <w:tr w:rsidR="00FE585B" w:rsidRPr="00134950" w:rsidTr="00D7066F">
        <w:trPr>
          <w:trHeight w:val="329"/>
        </w:trPr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Č.m.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 xml:space="preserve">m </w:t>
            </w:r>
            <w:r w:rsidRPr="00134950">
              <w:rPr>
                <w:rFonts w:ascii="Arial" w:hAnsi="Arial" w:cs="Arial"/>
                <w:sz w:val="20"/>
                <w:szCs w:val="20"/>
                <w:lang w:val="en-US"/>
              </w:rPr>
              <w:t>[kg]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l</w:t>
            </w:r>
            <w:r w:rsidRPr="00134950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0 </w:t>
            </w:r>
            <w:r w:rsidRPr="00134950">
              <w:rPr>
                <w:rFonts w:ascii="Arial" w:hAnsi="Arial" w:cs="Arial"/>
                <w:sz w:val="20"/>
                <w:szCs w:val="20"/>
              </w:rPr>
              <w:t>[m]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l</w:t>
            </w:r>
            <w:r w:rsidRPr="00134950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 </w:t>
            </w:r>
            <w:r w:rsidRPr="00134950">
              <w:rPr>
                <w:rFonts w:ascii="Arial" w:hAnsi="Arial" w:cs="Arial"/>
                <w:sz w:val="20"/>
                <w:szCs w:val="20"/>
              </w:rPr>
              <w:t>[m]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position w:val="-6"/>
              </w:rPr>
              <w:object w:dxaOrig="300" w:dyaOrig="279">
                <v:shape id="_x0000_i1030" type="#_x0000_t75" style="width:14.95pt;height:14.05pt" o:ole="">
                  <v:imagedata r:id="rId11" o:title=""/>
                </v:shape>
                <o:OLEObject Type="Embed" ProgID="Equation.DSMT4" ShapeID="_x0000_i1030" DrawAspect="Content" ObjectID="_1338141721" r:id="rId15"/>
              </w:object>
            </w:r>
            <w:r w:rsidRPr="00134950">
              <w:rPr>
                <w:rFonts w:ascii="Arial" w:hAnsi="Arial" w:cs="Arial"/>
                <w:sz w:val="20"/>
                <w:szCs w:val="20"/>
              </w:rPr>
              <w:t>[m]</w:t>
            </w:r>
          </w:p>
        </w:tc>
        <w:tc>
          <w:tcPr>
            <w:tcW w:w="1122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k</w:t>
            </w:r>
          </w:p>
        </w:tc>
      </w:tr>
      <w:tr w:rsidR="00FE585B" w:rsidRPr="00134950" w:rsidTr="00D7066F">
        <w:trPr>
          <w:trHeight w:val="329"/>
        </w:trPr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FE585B">
            <w:pPr>
              <w:numPr>
                <w:ilvl w:val="0"/>
                <w:numId w:val="17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1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55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55</w:t>
            </w:r>
          </w:p>
        </w:tc>
        <w:tc>
          <w:tcPr>
            <w:tcW w:w="1122" w:type="dxa"/>
            <w:shd w:val="clear" w:color="auto" w:fill="auto"/>
            <w:noWrap/>
            <w:vAlign w:val="bottom"/>
          </w:tcPr>
          <w:p w:rsidR="00FE585B" w:rsidRPr="00134950" w:rsidRDefault="00FE585B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18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20</w:t>
            </w:r>
          </w:p>
        </w:tc>
      </w:tr>
      <w:tr w:rsidR="00FE585B" w:rsidRPr="00134950" w:rsidTr="00D7066F">
        <w:trPr>
          <w:trHeight w:val="329"/>
        </w:trPr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FE585B">
            <w:pPr>
              <w:numPr>
                <w:ilvl w:val="0"/>
                <w:numId w:val="17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13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76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76</w:t>
            </w:r>
          </w:p>
        </w:tc>
        <w:tc>
          <w:tcPr>
            <w:tcW w:w="1122" w:type="dxa"/>
            <w:shd w:val="clear" w:color="auto" w:fill="auto"/>
            <w:noWrap/>
            <w:vAlign w:val="bottom"/>
          </w:tcPr>
          <w:p w:rsidR="00FE585B" w:rsidRPr="00134950" w:rsidRDefault="00FE585B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17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11</w:t>
            </w:r>
          </w:p>
        </w:tc>
      </w:tr>
      <w:tr w:rsidR="00FE585B" w:rsidRPr="00134950" w:rsidTr="00D7066F">
        <w:trPr>
          <w:trHeight w:val="329"/>
        </w:trPr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FE585B">
            <w:pPr>
              <w:numPr>
                <w:ilvl w:val="0"/>
                <w:numId w:val="17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8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43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43</w:t>
            </w:r>
          </w:p>
        </w:tc>
        <w:tc>
          <w:tcPr>
            <w:tcW w:w="1122" w:type="dxa"/>
            <w:shd w:val="clear" w:color="auto" w:fill="auto"/>
            <w:noWrap/>
            <w:vAlign w:val="bottom"/>
          </w:tcPr>
          <w:p w:rsidR="00FE585B" w:rsidRPr="00134950" w:rsidRDefault="00FE585B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18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90</w:t>
            </w:r>
          </w:p>
        </w:tc>
      </w:tr>
      <w:tr w:rsidR="00FE585B" w:rsidRPr="00134950" w:rsidTr="00D7066F">
        <w:trPr>
          <w:trHeight w:val="329"/>
        </w:trPr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FE585B">
            <w:pPr>
              <w:numPr>
                <w:ilvl w:val="0"/>
                <w:numId w:val="17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15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93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93</w:t>
            </w:r>
          </w:p>
        </w:tc>
        <w:tc>
          <w:tcPr>
            <w:tcW w:w="1122" w:type="dxa"/>
            <w:shd w:val="clear" w:color="auto" w:fill="auto"/>
            <w:noWrap/>
            <w:vAlign w:val="bottom"/>
          </w:tcPr>
          <w:p w:rsidR="00FE585B" w:rsidRPr="00134950" w:rsidRDefault="00FE585B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16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15</w:t>
            </w:r>
          </w:p>
        </w:tc>
      </w:tr>
      <w:tr w:rsidR="00FE585B" w:rsidRPr="00134950" w:rsidTr="00D7066F">
        <w:trPr>
          <w:trHeight w:val="329"/>
        </w:trPr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FE585B">
            <w:pPr>
              <w:numPr>
                <w:ilvl w:val="0"/>
                <w:numId w:val="17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16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97</w:t>
            </w:r>
          </w:p>
        </w:tc>
        <w:tc>
          <w:tcPr>
            <w:tcW w:w="1105" w:type="dxa"/>
            <w:shd w:val="clear" w:color="auto" w:fill="auto"/>
            <w:noWrap/>
            <w:vAlign w:val="bottom"/>
          </w:tcPr>
          <w:p w:rsidR="00FE585B" w:rsidRPr="00134950" w:rsidRDefault="00FE585B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097</w:t>
            </w:r>
          </w:p>
        </w:tc>
        <w:tc>
          <w:tcPr>
            <w:tcW w:w="1122" w:type="dxa"/>
            <w:shd w:val="clear" w:color="auto" w:fill="auto"/>
            <w:noWrap/>
            <w:vAlign w:val="bottom"/>
          </w:tcPr>
          <w:p w:rsidR="00FE585B" w:rsidRPr="00134950" w:rsidRDefault="00FE585B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16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66</w:t>
            </w:r>
          </w:p>
        </w:tc>
      </w:tr>
      <w:tr w:rsidR="00937BA3" w:rsidRPr="00134950" w:rsidTr="00D7066F">
        <w:trPr>
          <w:trHeight w:val="329"/>
        </w:trPr>
        <w:tc>
          <w:tcPr>
            <w:tcW w:w="1105" w:type="dxa"/>
            <w:shd w:val="clear" w:color="auto" w:fill="auto"/>
            <w:noWrap/>
            <w:vAlign w:val="bottom"/>
          </w:tcPr>
          <w:p w:rsidR="00937BA3" w:rsidRPr="00134950" w:rsidRDefault="00937BA3" w:rsidP="004D2C13">
            <w:pPr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Priemer</w:t>
            </w:r>
          </w:p>
        </w:tc>
        <w:tc>
          <w:tcPr>
            <w:tcW w:w="4420" w:type="dxa"/>
            <w:gridSpan w:val="4"/>
            <w:shd w:val="clear" w:color="auto" w:fill="auto"/>
            <w:noWrap/>
            <w:vAlign w:val="bottom"/>
          </w:tcPr>
          <w:p w:rsidR="00937BA3" w:rsidRPr="00134950" w:rsidRDefault="00937BA3" w:rsidP="004D2C1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22" w:type="dxa"/>
            <w:shd w:val="clear" w:color="auto" w:fill="auto"/>
            <w:noWrap/>
            <w:vAlign w:val="bottom"/>
          </w:tcPr>
          <w:p w:rsidR="00937BA3" w:rsidRPr="00134950" w:rsidRDefault="005345C3" w:rsidP="004D2C1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16,21</w:t>
            </w:r>
          </w:p>
        </w:tc>
      </w:tr>
    </w:tbl>
    <w:p w:rsidR="00FE585B" w:rsidRPr="00134950" w:rsidRDefault="00FE585B" w:rsidP="00FE585B">
      <w:r w:rsidRPr="00134950">
        <w:lastRenderedPageBreak/>
        <w:t xml:space="preserve">                  </w:t>
      </w:r>
    </w:p>
    <w:p w:rsidR="00FE585B" w:rsidRPr="00134950" w:rsidRDefault="00FE585B" w:rsidP="00FE585B"/>
    <w:p w:rsidR="00937BA3" w:rsidRPr="00134950" w:rsidRDefault="00937BA3" w:rsidP="00F30DA5">
      <w:pPr>
        <w:rPr>
          <w:b/>
          <w:i/>
          <w:lang w:val="cs-CZ"/>
        </w:rPr>
      </w:pPr>
    </w:p>
    <w:p w:rsidR="00937BA3" w:rsidRPr="00134950" w:rsidRDefault="00937BA3" w:rsidP="00F30DA5">
      <w:pPr>
        <w:rPr>
          <w:b/>
          <w:i/>
          <w:lang w:val="cs-CZ"/>
        </w:rPr>
      </w:pPr>
    </w:p>
    <w:p w:rsidR="005345C3" w:rsidRPr="00134950" w:rsidRDefault="005345C3" w:rsidP="00F30DA5">
      <w:pPr>
        <w:rPr>
          <w:b/>
          <w:lang w:val="cs-CZ"/>
        </w:rPr>
      </w:pPr>
    </w:p>
    <w:p w:rsidR="005345C3" w:rsidRPr="00134950" w:rsidRDefault="005345C3" w:rsidP="00F30DA5">
      <w:pPr>
        <w:rPr>
          <w:b/>
          <w:lang w:val="cs-CZ"/>
        </w:rPr>
      </w:pPr>
    </w:p>
    <w:p w:rsidR="00F30DA5" w:rsidRPr="00E11BB8" w:rsidRDefault="00F30DA5" w:rsidP="00F30DA5">
      <w:pPr>
        <w:rPr>
          <w:rFonts w:ascii="Arial Black" w:hAnsi="Arial Black"/>
          <w:b/>
          <w:lang w:val="cs-CZ"/>
        </w:rPr>
      </w:pPr>
      <w:r w:rsidRPr="00E11BB8">
        <w:rPr>
          <w:rFonts w:ascii="Arial Black" w:hAnsi="Arial Black"/>
          <w:b/>
          <w:lang w:val="cs-CZ"/>
        </w:rPr>
        <w:t xml:space="preserve">Postup č. 2:    </w:t>
      </w:r>
    </w:p>
    <w:p w:rsidR="00F30DA5" w:rsidRPr="00134950" w:rsidRDefault="00810FF4" w:rsidP="00F30DA5">
      <w:pPr>
        <w:numPr>
          <w:ilvl w:val="0"/>
          <w:numId w:val="15"/>
        </w:numPr>
        <w:rPr>
          <w:b/>
          <w:i/>
          <w:lang w:val="cs-CZ"/>
        </w:rPr>
      </w:pPr>
      <w:r w:rsidRPr="00134950">
        <w:rPr>
          <w:lang w:val="cs-CZ"/>
        </w:rPr>
        <w:t>Závažie so známou hmotnosťou zavesíme na stojan</w:t>
      </w:r>
    </w:p>
    <w:p w:rsidR="00810FF4" w:rsidRPr="00134950" w:rsidRDefault="00810FF4" w:rsidP="00F30DA5">
      <w:pPr>
        <w:numPr>
          <w:ilvl w:val="0"/>
          <w:numId w:val="15"/>
        </w:numPr>
        <w:rPr>
          <w:b/>
          <w:i/>
          <w:lang w:val="cs-CZ"/>
        </w:rPr>
      </w:pPr>
      <w:r w:rsidRPr="00134950">
        <w:rPr>
          <w:lang w:val="cs-CZ"/>
        </w:rPr>
        <w:t>Rozkmitáme pružinu</w:t>
      </w:r>
    </w:p>
    <w:p w:rsidR="00810FF4" w:rsidRPr="00134950" w:rsidRDefault="00810FF4" w:rsidP="00F30DA5">
      <w:pPr>
        <w:numPr>
          <w:ilvl w:val="0"/>
          <w:numId w:val="15"/>
        </w:numPr>
        <w:rPr>
          <w:b/>
          <w:i/>
          <w:lang w:val="cs-CZ"/>
        </w:rPr>
      </w:pPr>
      <w:r w:rsidRPr="00134950">
        <w:rPr>
          <w:lang w:val="cs-CZ"/>
        </w:rPr>
        <w:t>Odmeriame čas, za ktorý závažie vykoná 5 kmitov</w:t>
      </w:r>
    </w:p>
    <w:p w:rsidR="00810FF4" w:rsidRPr="00134950" w:rsidRDefault="00810FF4" w:rsidP="00F30DA5">
      <w:pPr>
        <w:numPr>
          <w:ilvl w:val="0"/>
          <w:numId w:val="15"/>
        </w:numPr>
        <w:rPr>
          <w:b/>
          <w:i/>
          <w:lang w:val="cs-CZ"/>
        </w:rPr>
      </w:pPr>
      <w:r w:rsidRPr="00134950">
        <w:rPr>
          <w:lang w:val="cs-CZ"/>
        </w:rPr>
        <w:t>Získané hodnoty zapíšeme do tabu</w:t>
      </w:r>
      <w:r w:rsidR="00937BA3" w:rsidRPr="00134950">
        <w:rPr>
          <w:lang w:val="cs-CZ"/>
        </w:rPr>
        <w:t>ľ</w:t>
      </w:r>
      <w:r w:rsidRPr="00134950">
        <w:rPr>
          <w:lang w:val="cs-CZ"/>
        </w:rPr>
        <w:t>ky</w:t>
      </w:r>
    </w:p>
    <w:p w:rsidR="00810FF4" w:rsidRPr="00134950" w:rsidRDefault="00810FF4" w:rsidP="00F30DA5">
      <w:pPr>
        <w:numPr>
          <w:ilvl w:val="0"/>
          <w:numId w:val="15"/>
        </w:numPr>
        <w:rPr>
          <w:b/>
          <w:i/>
          <w:lang w:val="cs-CZ"/>
        </w:rPr>
      </w:pPr>
      <w:r w:rsidRPr="00134950">
        <w:rPr>
          <w:lang w:val="cs-CZ"/>
        </w:rPr>
        <w:t>Meranie opakujeme päťkrát pre každú z troch hmotností</w:t>
      </w:r>
    </w:p>
    <w:p w:rsidR="00810FF4" w:rsidRPr="00134950" w:rsidRDefault="00810FF4" w:rsidP="00F30DA5">
      <w:pPr>
        <w:numPr>
          <w:ilvl w:val="0"/>
          <w:numId w:val="15"/>
        </w:numPr>
        <w:rPr>
          <w:b/>
          <w:i/>
          <w:lang w:val="cs-CZ"/>
        </w:rPr>
      </w:pPr>
      <w:r w:rsidRPr="00134950">
        <w:rPr>
          <w:lang w:val="cs-CZ"/>
        </w:rPr>
        <w:t>Do vzorca dosadíme hodnotu koeficientu z predchádzajúceho merania a vypočítame periódu kmitania</w:t>
      </w:r>
    </w:p>
    <w:p w:rsidR="00810FF4" w:rsidRPr="00134950" w:rsidRDefault="00810FF4" w:rsidP="00F30DA5">
      <w:pPr>
        <w:numPr>
          <w:ilvl w:val="0"/>
          <w:numId w:val="15"/>
        </w:numPr>
        <w:rPr>
          <w:b/>
          <w:i/>
          <w:lang w:val="cs-CZ"/>
        </w:rPr>
      </w:pPr>
      <w:r w:rsidRPr="00134950">
        <w:rPr>
          <w:lang w:val="cs-CZ"/>
        </w:rPr>
        <w:t>Hodnoty periód, ktoré sme získali experimentálne, spriemerujeme a přepočítáme na jeden kmit ( v našom prípade T=x</w:t>
      </w:r>
      <w:r w:rsidRPr="00134950">
        <w:rPr>
          <w:lang w:val="en-US"/>
        </w:rPr>
        <w:t>/5)</w:t>
      </w:r>
    </w:p>
    <w:p w:rsidR="00810FF4" w:rsidRPr="00134950" w:rsidRDefault="00810FF4" w:rsidP="00F30DA5">
      <w:pPr>
        <w:numPr>
          <w:ilvl w:val="0"/>
          <w:numId w:val="15"/>
        </w:numPr>
        <w:rPr>
          <w:b/>
          <w:i/>
          <w:lang w:val="cs-CZ"/>
        </w:rPr>
      </w:pPr>
      <w:r w:rsidRPr="00134950">
        <w:rPr>
          <w:lang w:val="en-US"/>
        </w:rPr>
        <w:t>Hodnoty porovnáme a vypočítame chybu merania</w:t>
      </w:r>
    </w:p>
    <w:p w:rsidR="00EA2C5F" w:rsidRPr="00134950" w:rsidRDefault="00EA2C5F" w:rsidP="00EA2C5F">
      <w:pPr>
        <w:rPr>
          <w:b/>
          <w:i/>
          <w:lang w:val="de-LI"/>
        </w:rPr>
      </w:pPr>
    </w:p>
    <w:p w:rsidR="00EA2C5F" w:rsidRPr="00134950" w:rsidRDefault="00EA2C5F" w:rsidP="00EA2C5F">
      <w:pPr>
        <w:rPr>
          <w:b/>
          <w:i/>
          <w:lang w:val="de-LI"/>
        </w:rPr>
      </w:pPr>
    </w:p>
    <w:p w:rsidR="00937BA3" w:rsidRPr="00E11BB8" w:rsidRDefault="00937BA3" w:rsidP="00EA2C5F">
      <w:pPr>
        <w:rPr>
          <w:rFonts w:ascii="Arial Black" w:hAnsi="Arial Black"/>
          <w:b/>
          <w:i/>
          <w:lang w:val="de-LI"/>
        </w:rPr>
      </w:pPr>
    </w:p>
    <w:p w:rsidR="00EA2C5F" w:rsidRPr="00E11BB8" w:rsidRDefault="00EA2C5F" w:rsidP="00EA2C5F">
      <w:pPr>
        <w:rPr>
          <w:rFonts w:ascii="Arial Black" w:hAnsi="Arial Black"/>
          <w:b/>
          <w:lang w:val="cs-CZ"/>
        </w:rPr>
      </w:pPr>
      <w:r w:rsidRPr="00E11BB8">
        <w:rPr>
          <w:rFonts w:ascii="Arial Black" w:hAnsi="Arial Black"/>
          <w:b/>
          <w:lang w:val="de-LI"/>
        </w:rPr>
        <w:t>Tabuľka č. 2</w:t>
      </w:r>
      <w:r w:rsidRPr="00E11BB8">
        <w:rPr>
          <w:rFonts w:ascii="Arial Black" w:hAnsi="Arial Black"/>
          <w:b/>
          <w:lang w:val="cs-CZ"/>
        </w:rPr>
        <w:t>:</w:t>
      </w:r>
    </w:p>
    <w:p w:rsidR="00F30DA5" w:rsidRPr="00134950" w:rsidRDefault="00F30DA5" w:rsidP="002866B1">
      <w:pPr>
        <w:rPr>
          <w:b/>
          <w:i/>
          <w:lang w:val="cs-CZ"/>
        </w:rPr>
      </w:pPr>
    </w:p>
    <w:tbl>
      <w:tblPr>
        <w:tblpPr w:leftFromText="141" w:rightFromText="141" w:vertAnchor="text" w:horzAnchor="margin" w:tblpXSpec="center" w:tblpY="-10"/>
        <w:tblW w:w="68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922"/>
        <w:gridCol w:w="1290"/>
        <w:gridCol w:w="1292"/>
        <w:gridCol w:w="20"/>
        <w:gridCol w:w="1313"/>
      </w:tblGrid>
      <w:tr w:rsidR="00937BA3" w:rsidRPr="00134950" w:rsidTr="00D7066F">
        <w:trPr>
          <w:trHeight w:val="238"/>
        </w:trPr>
        <w:tc>
          <w:tcPr>
            <w:tcW w:w="2922" w:type="dxa"/>
            <w:vMerge w:val="restart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rPr>
                <w:rFonts w:ascii="Arial" w:hAnsi="Arial" w:cs="Arial"/>
                <w:sz w:val="20"/>
                <w:szCs w:val="20"/>
              </w:rPr>
            </w:pPr>
          </w:p>
          <w:p w:rsidR="00937BA3" w:rsidRPr="00134950" w:rsidRDefault="00937BA3" w:rsidP="00937BA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15" w:type="dxa"/>
            <w:gridSpan w:val="4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 xml:space="preserve">T </w:t>
            </w:r>
            <w:r w:rsidRPr="00134950">
              <w:rPr>
                <w:rFonts w:ascii="Arial" w:hAnsi="Arial" w:cs="Arial"/>
                <w:sz w:val="20"/>
                <w:szCs w:val="20"/>
                <w:lang w:val="en-US"/>
              </w:rPr>
              <w:t>[s]- pre 5 kmitov</w:t>
            </w:r>
          </w:p>
        </w:tc>
      </w:tr>
      <w:tr w:rsidR="00937BA3" w:rsidRPr="00134950" w:rsidTr="00D7066F">
        <w:trPr>
          <w:trHeight w:val="238"/>
        </w:trPr>
        <w:tc>
          <w:tcPr>
            <w:tcW w:w="2922" w:type="dxa"/>
            <w:vMerge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0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m=</w:t>
            </w:r>
            <w:r w:rsidRPr="00134950">
              <w:rPr>
                <w:rFonts w:ascii="Arial" w:hAnsi="Arial" w:cs="Arial"/>
                <w:sz w:val="20"/>
                <w:szCs w:val="20"/>
                <w:lang w:val="en-US"/>
              </w:rPr>
              <w:t>0,1kg</w:t>
            </w:r>
          </w:p>
        </w:tc>
        <w:tc>
          <w:tcPr>
            <w:tcW w:w="1312" w:type="dxa"/>
            <w:gridSpan w:val="2"/>
            <w:shd w:val="clear" w:color="auto" w:fill="auto"/>
            <w:vAlign w:val="bottom"/>
          </w:tcPr>
          <w:p w:rsidR="00937BA3" w:rsidRPr="00134950" w:rsidRDefault="00937BA3" w:rsidP="00937BA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m=</w:t>
            </w:r>
            <w:r w:rsidRPr="00134950">
              <w:rPr>
                <w:rFonts w:ascii="Arial" w:hAnsi="Arial" w:cs="Arial"/>
                <w:sz w:val="20"/>
                <w:szCs w:val="20"/>
                <w:lang w:val="en-US"/>
              </w:rPr>
              <w:t>0,15kg</w:t>
            </w:r>
          </w:p>
        </w:tc>
        <w:tc>
          <w:tcPr>
            <w:tcW w:w="1312" w:type="dxa"/>
            <w:shd w:val="clear" w:color="auto" w:fill="auto"/>
            <w:vAlign w:val="bottom"/>
          </w:tcPr>
          <w:p w:rsidR="00937BA3" w:rsidRPr="00134950" w:rsidRDefault="00937BA3" w:rsidP="00937BA3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m=</w:t>
            </w:r>
            <w:r w:rsidRPr="00134950">
              <w:rPr>
                <w:rFonts w:ascii="Arial" w:hAnsi="Arial" w:cs="Arial"/>
                <w:sz w:val="20"/>
                <w:szCs w:val="20"/>
                <w:lang w:val="en-US"/>
              </w:rPr>
              <w:t>0,13kg</w:t>
            </w:r>
          </w:p>
        </w:tc>
      </w:tr>
      <w:tr w:rsidR="00937BA3" w:rsidRPr="00134950" w:rsidTr="00D7066F">
        <w:trPr>
          <w:trHeight w:val="262"/>
        </w:trPr>
        <w:tc>
          <w:tcPr>
            <w:tcW w:w="292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numPr>
                <w:ilvl w:val="0"/>
                <w:numId w:val="20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0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2,65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3,6</w:t>
            </w:r>
          </w:p>
        </w:tc>
        <w:tc>
          <w:tcPr>
            <w:tcW w:w="1333" w:type="dxa"/>
            <w:gridSpan w:val="2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3,09</w:t>
            </w:r>
          </w:p>
        </w:tc>
      </w:tr>
      <w:tr w:rsidR="00937BA3" w:rsidRPr="00134950" w:rsidTr="00D7066F">
        <w:trPr>
          <w:trHeight w:val="262"/>
        </w:trPr>
        <w:tc>
          <w:tcPr>
            <w:tcW w:w="292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numPr>
                <w:ilvl w:val="0"/>
                <w:numId w:val="20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0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2,71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3,69</w:t>
            </w:r>
          </w:p>
        </w:tc>
        <w:tc>
          <w:tcPr>
            <w:tcW w:w="1333" w:type="dxa"/>
            <w:gridSpan w:val="2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2,9</w:t>
            </w:r>
          </w:p>
        </w:tc>
      </w:tr>
      <w:tr w:rsidR="00937BA3" w:rsidRPr="00134950" w:rsidTr="00D7066F">
        <w:trPr>
          <w:trHeight w:val="262"/>
        </w:trPr>
        <w:tc>
          <w:tcPr>
            <w:tcW w:w="292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numPr>
                <w:ilvl w:val="0"/>
                <w:numId w:val="20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0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2,8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3,67</w:t>
            </w:r>
          </w:p>
        </w:tc>
        <w:tc>
          <w:tcPr>
            <w:tcW w:w="1333" w:type="dxa"/>
            <w:gridSpan w:val="2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2,81</w:t>
            </w:r>
          </w:p>
        </w:tc>
      </w:tr>
      <w:tr w:rsidR="00937BA3" w:rsidRPr="00134950" w:rsidTr="00D7066F">
        <w:trPr>
          <w:trHeight w:val="262"/>
        </w:trPr>
        <w:tc>
          <w:tcPr>
            <w:tcW w:w="292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numPr>
                <w:ilvl w:val="0"/>
                <w:numId w:val="20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0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2,62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3,35</w:t>
            </w:r>
          </w:p>
        </w:tc>
        <w:tc>
          <w:tcPr>
            <w:tcW w:w="1333" w:type="dxa"/>
            <w:gridSpan w:val="2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2,77</w:t>
            </w:r>
          </w:p>
        </w:tc>
      </w:tr>
      <w:tr w:rsidR="00937BA3" w:rsidRPr="00134950" w:rsidTr="00D7066F">
        <w:trPr>
          <w:trHeight w:val="262"/>
        </w:trPr>
        <w:tc>
          <w:tcPr>
            <w:tcW w:w="292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numPr>
                <w:ilvl w:val="0"/>
                <w:numId w:val="20"/>
              </w:num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90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2,68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3,71</w:t>
            </w:r>
          </w:p>
        </w:tc>
        <w:tc>
          <w:tcPr>
            <w:tcW w:w="1333" w:type="dxa"/>
            <w:gridSpan w:val="2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2,84</w:t>
            </w:r>
          </w:p>
        </w:tc>
      </w:tr>
      <w:tr w:rsidR="00937BA3" w:rsidRPr="00134950" w:rsidTr="00D7066F">
        <w:trPr>
          <w:trHeight w:val="262"/>
        </w:trPr>
        <w:tc>
          <w:tcPr>
            <w:tcW w:w="292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Priemer pre 1 kmit</w:t>
            </w:r>
          </w:p>
        </w:tc>
        <w:tc>
          <w:tcPr>
            <w:tcW w:w="1290" w:type="dxa"/>
            <w:shd w:val="clear" w:color="auto" w:fill="auto"/>
            <w:noWrap/>
            <w:vAlign w:val="bottom"/>
          </w:tcPr>
          <w:p w:rsidR="00937BA3" w:rsidRPr="00134950" w:rsidRDefault="005345C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45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:rsidR="00937BA3" w:rsidRPr="00134950" w:rsidRDefault="00937BA3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59</w:t>
            </w:r>
          </w:p>
        </w:tc>
        <w:tc>
          <w:tcPr>
            <w:tcW w:w="1333" w:type="dxa"/>
            <w:gridSpan w:val="2"/>
            <w:shd w:val="clear" w:color="auto" w:fill="auto"/>
            <w:noWrap/>
            <w:vAlign w:val="bottom"/>
          </w:tcPr>
          <w:p w:rsidR="00937BA3" w:rsidRPr="00134950" w:rsidRDefault="00937BA3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52</w:t>
            </w:r>
          </w:p>
        </w:tc>
      </w:tr>
      <w:tr w:rsidR="00937BA3" w:rsidRPr="00134950" w:rsidTr="00D7066F">
        <w:trPr>
          <w:trHeight w:val="262"/>
        </w:trPr>
        <w:tc>
          <w:tcPr>
            <w:tcW w:w="292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Vypočítaná hodnota</w:t>
            </w:r>
          </w:p>
        </w:tc>
        <w:tc>
          <w:tcPr>
            <w:tcW w:w="1290" w:type="dxa"/>
            <w:shd w:val="clear" w:color="auto" w:fill="auto"/>
            <w:noWrap/>
            <w:vAlign w:val="bottom"/>
          </w:tcPr>
          <w:p w:rsidR="00937BA3" w:rsidRPr="00134950" w:rsidRDefault="00937BA3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48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:rsidR="00937BA3" w:rsidRPr="00134950" w:rsidRDefault="00937BA3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60</w:t>
            </w:r>
          </w:p>
        </w:tc>
        <w:tc>
          <w:tcPr>
            <w:tcW w:w="1333" w:type="dxa"/>
            <w:gridSpan w:val="2"/>
            <w:shd w:val="clear" w:color="auto" w:fill="auto"/>
            <w:noWrap/>
            <w:vAlign w:val="bottom"/>
          </w:tcPr>
          <w:p w:rsidR="00937BA3" w:rsidRPr="00134950" w:rsidRDefault="00937BA3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0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53</w:t>
            </w:r>
          </w:p>
        </w:tc>
      </w:tr>
      <w:tr w:rsidR="00937BA3" w:rsidRPr="00134950" w:rsidTr="00D7066F">
        <w:trPr>
          <w:trHeight w:val="262"/>
        </w:trPr>
        <w:tc>
          <w:tcPr>
            <w:tcW w:w="2922" w:type="dxa"/>
            <w:shd w:val="clear" w:color="auto" w:fill="auto"/>
            <w:noWrap/>
            <w:vAlign w:val="bottom"/>
          </w:tcPr>
          <w:p w:rsidR="00937BA3" w:rsidRPr="00134950" w:rsidRDefault="00937BA3" w:rsidP="00937BA3">
            <w:pPr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 xml:space="preserve">Chyba merania </w:t>
            </w:r>
            <w:r w:rsidRPr="00134950">
              <w:rPr>
                <w:rFonts w:ascii="Arial" w:hAnsi="Arial" w:cs="Arial"/>
                <w:sz w:val="20"/>
                <w:szCs w:val="20"/>
                <w:lang w:val="en-US"/>
              </w:rPr>
              <w:t>[%]</w:t>
            </w:r>
          </w:p>
        </w:tc>
        <w:tc>
          <w:tcPr>
            <w:tcW w:w="1290" w:type="dxa"/>
            <w:shd w:val="clear" w:color="auto" w:fill="auto"/>
            <w:noWrap/>
            <w:vAlign w:val="bottom"/>
          </w:tcPr>
          <w:p w:rsidR="00937BA3" w:rsidRPr="00134950" w:rsidRDefault="00937BA3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5,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70</w:t>
            </w:r>
          </w:p>
        </w:tc>
        <w:tc>
          <w:tcPr>
            <w:tcW w:w="1292" w:type="dxa"/>
            <w:shd w:val="clear" w:color="auto" w:fill="auto"/>
            <w:noWrap/>
            <w:vAlign w:val="bottom"/>
          </w:tcPr>
          <w:p w:rsidR="00937BA3" w:rsidRPr="00134950" w:rsidRDefault="00937BA3" w:rsidP="005345C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3,4</w:t>
            </w:r>
            <w:r w:rsidR="005345C3" w:rsidRPr="00134950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333" w:type="dxa"/>
            <w:gridSpan w:val="2"/>
            <w:shd w:val="clear" w:color="auto" w:fill="auto"/>
            <w:noWrap/>
            <w:vAlign w:val="bottom"/>
          </w:tcPr>
          <w:p w:rsidR="00937BA3" w:rsidRPr="00134950" w:rsidRDefault="005345C3" w:rsidP="00937BA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134950">
              <w:rPr>
                <w:rFonts w:ascii="Arial" w:hAnsi="Arial" w:cs="Arial"/>
                <w:sz w:val="20"/>
                <w:szCs w:val="20"/>
              </w:rPr>
              <w:t>11,28</w:t>
            </w:r>
          </w:p>
        </w:tc>
      </w:tr>
    </w:tbl>
    <w:p w:rsidR="00F30DA5" w:rsidRPr="00134950" w:rsidRDefault="00F30DA5" w:rsidP="002866B1">
      <w:pPr>
        <w:rPr>
          <w:b/>
          <w:i/>
          <w:lang w:val="cs-CZ"/>
        </w:rPr>
      </w:pPr>
    </w:p>
    <w:p w:rsidR="00EA2C5F" w:rsidRPr="00134950" w:rsidRDefault="00EA2C5F" w:rsidP="002866B1">
      <w:pPr>
        <w:rPr>
          <w:b/>
          <w:i/>
          <w:lang w:val="cs-CZ"/>
        </w:rPr>
      </w:pPr>
    </w:p>
    <w:p w:rsidR="00EA2C5F" w:rsidRPr="00134950" w:rsidRDefault="00EA2C5F" w:rsidP="002866B1">
      <w:pPr>
        <w:rPr>
          <w:b/>
          <w:i/>
          <w:lang w:val="cs-CZ"/>
        </w:rPr>
      </w:pPr>
    </w:p>
    <w:p w:rsidR="00EA2C5F" w:rsidRPr="00134950" w:rsidRDefault="00EA2C5F" w:rsidP="002866B1">
      <w:pPr>
        <w:rPr>
          <w:b/>
          <w:i/>
          <w:lang w:val="cs-CZ"/>
        </w:rPr>
      </w:pPr>
    </w:p>
    <w:p w:rsidR="00EA2C5F" w:rsidRPr="00134950" w:rsidRDefault="00EA2C5F" w:rsidP="002866B1">
      <w:pPr>
        <w:rPr>
          <w:b/>
          <w:i/>
          <w:lang w:val="cs-CZ"/>
        </w:rPr>
      </w:pPr>
    </w:p>
    <w:p w:rsidR="00EA2C5F" w:rsidRPr="00134950" w:rsidRDefault="00EA2C5F" w:rsidP="002866B1">
      <w:pPr>
        <w:rPr>
          <w:b/>
          <w:i/>
          <w:lang w:val="cs-CZ"/>
        </w:rPr>
      </w:pPr>
    </w:p>
    <w:p w:rsidR="00EA2C5F" w:rsidRPr="00134950" w:rsidRDefault="00EA2C5F" w:rsidP="002866B1">
      <w:pPr>
        <w:rPr>
          <w:b/>
          <w:i/>
          <w:lang w:val="cs-CZ"/>
        </w:rPr>
      </w:pPr>
    </w:p>
    <w:p w:rsidR="00EA2C5F" w:rsidRPr="00134950" w:rsidRDefault="00EA2C5F" w:rsidP="002866B1">
      <w:pPr>
        <w:rPr>
          <w:b/>
          <w:i/>
          <w:lang w:val="cs-CZ"/>
        </w:rPr>
      </w:pPr>
    </w:p>
    <w:p w:rsidR="00EA2C5F" w:rsidRPr="00134950" w:rsidRDefault="00EA2C5F" w:rsidP="002866B1">
      <w:pPr>
        <w:rPr>
          <w:b/>
          <w:i/>
          <w:lang w:val="cs-CZ"/>
        </w:rPr>
      </w:pPr>
    </w:p>
    <w:p w:rsidR="00EA2C5F" w:rsidRPr="00134950" w:rsidRDefault="00EA2C5F" w:rsidP="002866B1">
      <w:pPr>
        <w:rPr>
          <w:b/>
          <w:i/>
          <w:lang w:val="cs-CZ"/>
        </w:rPr>
      </w:pPr>
    </w:p>
    <w:p w:rsidR="00EA2C5F" w:rsidRPr="00E11BB8" w:rsidRDefault="00EA2C5F" w:rsidP="002866B1">
      <w:pPr>
        <w:rPr>
          <w:rFonts w:ascii="Arial Black" w:hAnsi="Arial Black"/>
          <w:b/>
          <w:i/>
          <w:lang w:val="cs-CZ"/>
        </w:rPr>
      </w:pPr>
    </w:p>
    <w:p w:rsidR="002866B1" w:rsidRPr="00E11BB8" w:rsidRDefault="002866B1" w:rsidP="002866B1">
      <w:pPr>
        <w:rPr>
          <w:rFonts w:ascii="Arial Black" w:hAnsi="Arial Black"/>
          <w:b/>
          <w:lang w:val="cs-CZ"/>
        </w:rPr>
      </w:pPr>
      <w:r w:rsidRPr="00E11BB8">
        <w:rPr>
          <w:rFonts w:ascii="Arial Black" w:hAnsi="Arial Black"/>
          <w:b/>
          <w:lang w:val="cs-CZ"/>
        </w:rPr>
        <w:t>Schéma:</w:t>
      </w:r>
    </w:p>
    <w:p w:rsidR="00F64E35" w:rsidRPr="00134950" w:rsidRDefault="00F64E35" w:rsidP="002866B1"/>
    <w:p w:rsidR="00F64E35" w:rsidRPr="00134950" w:rsidRDefault="003473C3" w:rsidP="002866B1">
      <w:pPr>
        <w:rPr>
          <w:lang w:val="de-LI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052195</wp:posOffset>
            </wp:positionH>
            <wp:positionV relativeFrom="paragraph">
              <wp:posOffset>-457835</wp:posOffset>
            </wp:positionV>
            <wp:extent cx="1562100" cy="2041525"/>
            <wp:effectExtent l="19050" t="0" r="0" b="0"/>
            <wp:wrapSquare wrapText="bothSides"/>
            <wp:docPr id="4" name="Obrázok 1" descr="oscila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ok 1" descr="oscilator.jp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4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7BA3" w:rsidRPr="00134950">
        <w:rPr>
          <w:lang w:val="de-LI"/>
        </w:rPr>
        <w:t xml:space="preserve">                            </w:t>
      </w:r>
    </w:p>
    <w:p w:rsidR="00F94011" w:rsidRPr="00134950" w:rsidRDefault="00F94011" w:rsidP="00664391"/>
    <w:p w:rsidR="00F94011" w:rsidRPr="00134950" w:rsidRDefault="00F94011" w:rsidP="00664391"/>
    <w:p w:rsidR="00937BA3" w:rsidRPr="00134950" w:rsidRDefault="00937BA3" w:rsidP="00664391">
      <w:pPr>
        <w:rPr>
          <w:b/>
          <w:i/>
          <w:lang w:val="cs-CZ"/>
        </w:rPr>
      </w:pPr>
    </w:p>
    <w:p w:rsidR="00937BA3" w:rsidRPr="00134950" w:rsidRDefault="00937BA3" w:rsidP="00664391">
      <w:pPr>
        <w:rPr>
          <w:b/>
          <w:i/>
          <w:lang w:val="cs-CZ"/>
        </w:rPr>
      </w:pPr>
    </w:p>
    <w:p w:rsidR="00937BA3" w:rsidRPr="00134950" w:rsidRDefault="00937BA3" w:rsidP="00664391">
      <w:pPr>
        <w:rPr>
          <w:b/>
          <w:i/>
          <w:lang w:val="cs-CZ"/>
        </w:rPr>
      </w:pPr>
    </w:p>
    <w:p w:rsidR="006C369B" w:rsidRPr="00134950" w:rsidRDefault="006C369B" w:rsidP="00664391">
      <w:pPr>
        <w:rPr>
          <w:b/>
          <w:lang w:val="cs-CZ"/>
        </w:rPr>
      </w:pPr>
    </w:p>
    <w:p w:rsidR="005345C3" w:rsidRPr="00134950" w:rsidRDefault="005345C3" w:rsidP="00664391">
      <w:pPr>
        <w:rPr>
          <w:b/>
          <w:lang w:val="cs-CZ"/>
        </w:rPr>
      </w:pPr>
    </w:p>
    <w:p w:rsidR="005345C3" w:rsidRPr="00134950" w:rsidRDefault="005345C3" w:rsidP="00664391">
      <w:pPr>
        <w:rPr>
          <w:b/>
          <w:lang w:val="cs-CZ"/>
        </w:rPr>
      </w:pPr>
    </w:p>
    <w:p w:rsidR="005345C3" w:rsidRPr="00134950" w:rsidRDefault="005345C3" w:rsidP="00664391">
      <w:pPr>
        <w:rPr>
          <w:b/>
          <w:lang w:val="cs-CZ"/>
        </w:rPr>
      </w:pPr>
    </w:p>
    <w:p w:rsidR="00EA2C5F" w:rsidRPr="00E11BB8" w:rsidRDefault="00F94011" w:rsidP="00EA2C5F">
      <w:pPr>
        <w:rPr>
          <w:rFonts w:ascii="Arial Black" w:hAnsi="Arial Black"/>
          <w:b/>
          <w:lang w:val="cs-CZ"/>
        </w:rPr>
      </w:pPr>
      <w:r w:rsidRPr="00E11BB8">
        <w:rPr>
          <w:rFonts w:ascii="Arial Black" w:hAnsi="Arial Black"/>
          <w:b/>
          <w:lang w:val="cs-CZ"/>
        </w:rPr>
        <w:t>Záver:</w:t>
      </w:r>
      <w:r w:rsidRPr="00134950">
        <w:rPr>
          <w:i/>
          <w:lang w:val="cs-CZ"/>
        </w:rPr>
        <w:t xml:space="preserve"> </w:t>
      </w:r>
      <w:r w:rsidR="00EA2C5F" w:rsidRPr="00134950">
        <w:rPr>
          <w:lang w:val="cs-CZ"/>
        </w:rPr>
        <w:t>Toto laboratórne  cvičenie bolo zamerané na výpočet koeficientu tuhosti pružiny</w:t>
      </w:r>
      <w:r w:rsidR="005345C3" w:rsidRPr="00134950">
        <w:rPr>
          <w:lang w:val="cs-CZ"/>
        </w:rPr>
        <w:t>.</w:t>
      </w:r>
      <w:r w:rsidR="005345C3" w:rsidRPr="00134950">
        <w:t xml:space="preserve"> Odchýlky pri meraniach</w:t>
      </w:r>
      <w:r w:rsidR="00EA2C5F" w:rsidRPr="00134950">
        <w:t xml:space="preserve"> boli pravdepodobne zapríčinené </w:t>
      </w:r>
      <w:r w:rsidR="00AA372E" w:rsidRPr="00134950">
        <w:t>n</w:t>
      </w:r>
      <w:r w:rsidR="005345C3" w:rsidRPr="00134950">
        <w:t xml:space="preserve">edokonalosťou ľudských zmyslov </w:t>
      </w:r>
      <w:r w:rsidR="00AA372E" w:rsidRPr="00134950">
        <w:t xml:space="preserve"> a malými meranými hodnotami </w:t>
      </w:r>
      <w:r w:rsidR="005345C3" w:rsidRPr="00134950">
        <w:t>.</w:t>
      </w:r>
    </w:p>
    <w:p w:rsidR="00664391" w:rsidRPr="00134950" w:rsidRDefault="00664391" w:rsidP="00EA2C5F">
      <w:pPr>
        <w:jc w:val="both"/>
      </w:pPr>
    </w:p>
    <w:p w:rsidR="00664391" w:rsidRPr="00134950" w:rsidRDefault="00664391" w:rsidP="002866B1"/>
    <w:sectPr w:rsidR="00664391" w:rsidRPr="0013495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EE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CF77FA"/>
    <w:multiLevelType w:val="hybridMultilevel"/>
    <w:tmpl w:val="1804AAE0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4C21B8"/>
    <w:multiLevelType w:val="multilevel"/>
    <w:tmpl w:val="041B0021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">
    <w:nsid w:val="1DE2151B"/>
    <w:multiLevelType w:val="multilevel"/>
    <w:tmpl w:val="041B0021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3">
    <w:nsid w:val="22327F79"/>
    <w:multiLevelType w:val="hybridMultilevel"/>
    <w:tmpl w:val="B2A269B0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6CC76B1"/>
    <w:multiLevelType w:val="hybridMultilevel"/>
    <w:tmpl w:val="5FEC54E6"/>
    <w:lvl w:ilvl="0" w:tplc="041B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374C0C56"/>
    <w:multiLevelType w:val="hybridMultilevel"/>
    <w:tmpl w:val="FED49DDE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C8C0FE7"/>
    <w:multiLevelType w:val="hybridMultilevel"/>
    <w:tmpl w:val="64C8B8D8"/>
    <w:lvl w:ilvl="0" w:tplc="041B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3D5B7E2A"/>
    <w:multiLevelType w:val="hybridMultilevel"/>
    <w:tmpl w:val="160ABBAA"/>
    <w:lvl w:ilvl="0" w:tplc="041B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8930612"/>
    <w:multiLevelType w:val="multilevel"/>
    <w:tmpl w:val="041B0021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9">
    <w:nsid w:val="4F6C3A98"/>
    <w:multiLevelType w:val="multilevel"/>
    <w:tmpl w:val="FF32ED38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F6D4BAE"/>
    <w:multiLevelType w:val="hybridMultilevel"/>
    <w:tmpl w:val="462ECF84"/>
    <w:lvl w:ilvl="0" w:tplc="76565A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26079DA"/>
    <w:multiLevelType w:val="hybridMultilevel"/>
    <w:tmpl w:val="39C0EB72"/>
    <w:lvl w:ilvl="0" w:tplc="041B000B">
      <w:start w:val="1"/>
      <w:numFmt w:val="bullet"/>
      <w:lvlText w:val=""/>
      <w:lvlJc w:val="left"/>
      <w:pPr>
        <w:tabs>
          <w:tab w:val="num" w:pos="788"/>
        </w:tabs>
        <w:ind w:left="788" w:hanging="360"/>
      </w:pPr>
      <w:rPr>
        <w:rFonts w:ascii="Wingdings" w:hAnsi="Wingdings" w:hint="default"/>
      </w:rPr>
    </w:lvl>
    <w:lvl w:ilvl="1" w:tplc="041B000F">
      <w:start w:val="1"/>
      <w:numFmt w:val="decimal"/>
      <w:lvlText w:val="%2."/>
      <w:lvlJc w:val="left"/>
      <w:pPr>
        <w:tabs>
          <w:tab w:val="num" w:pos="1508"/>
        </w:tabs>
        <w:ind w:left="1508" w:hanging="360"/>
      </w:pPr>
      <w:rPr>
        <w:rFonts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228"/>
        </w:tabs>
        <w:ind w:left="2228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948"/>
        </w:tabs>
        <w:ind w:left="2948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68"/>
        </w:tabs>
        <w:ind w:left="3668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88"/>
        </w:tabs>
        <w:ind w:left="4388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108"/>
        </w:tabs>
        <w:ind w:left="5108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828"/>
        </w:tabs>
        <w:ind w:left="5828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548"/>
        </w:tabs>
        <w:ind w:left="6548" w:hanging="360"/>
      </w:pPr>
      <w:rPr>
        <w:rFonts w:ascii="Wingdings" w:hAnsi="Wingdings" w:hint="default"/>
      </w:rPr>
    </w:lvl>
  </w:abstractNum>
  <w:abstractNum w:abstractNumId="12">
    <w:nsid w:val="527811B6"/>
    <w:multiLevelType w:val="hybridMultilevel"/>
    <w:tmpl w:val="671029CA"/>
    <w:lvl w:ilvl="0" w:tplc="041B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AA419FD"/>
    <w:multiLevelType w:val="hybridMultilevel"/>
    <w:tmpl w:val="B802CA8A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F242ADF"/>
    <w:multiLevelType w:val="hybridMultilevel"/>
    <w:tmpl w:val="C580723A"/>
    <w:lvl w:ilvl="0" w:tplc="041B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FC30600"/>
    <w:multiLevelType w:val="hybridMultilevel"/>
    <w:tmpl w:val="31B09F4A"/>
    <w:lvl w:ilvl="0" w:tplc="6338E6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4A43DD3"/>
    <w:multiLevelType w:val="hybridMultilevel"/>
    <w:tmpl w:val="FF32ED38"/>
    <w:lvl w:ilvl="0" w:tplc="041B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4122576"/>
    <w:multiLevelType w:val="hybridMultilevel"/>
    <w:tmpl w:val="C642765A"/>
    <w:lvl w:ilvl="0" w:tplc="041B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4274FDD"/>
    <w:multiLevelType w:val="hybridMultilevel"/>
    <w:tmpl w:val="45844918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5E92DB9"/>
    <w:multiLevelType w:val="hybridMultilevel"/>
    <w:tmpl w:val="BE461592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16"/>
  </w:num>
  <w:num w:numId="4">
    <w:abstractNumId w:val="9"/>
  </w:num>
  <w:num w:numId="5">
    <w:abstractNumId w:val="2"/>
  </w:num>
  <w:num w:numId="6">
    <w:abstractNumId w:val="14"/>
  </w:num>
  <w:num w:numId="7">
    <w:abstractNumId w:val="7"/>
  </w:num>
  <w:num w:numId="8">
    <w:abstractNumId w:val="8"/>
  </w:num>
  <w:num w:numId="9">
    <w:abstractNumId w:val="1"/>
  </w:num>
  <w:num w:numId="10">
    <w:abstractNumId w:val="4"/>
  </w:num>
  <w:num w:numId="11">
    <w:abstractNumId w:val="6"/>
  </w:num>
  <w:num w:numId="12">
    <w:abstractNumId w:val="12"/>
  </w:num>
  <w:num w:numId="13">
    <w:abstractNumId w:val="0"/>
  </w:num>
  <w:num w:numId="14">
    <w:abstractNumId w:val="15"/>
  </w:num>
  <w:num w:numId="15">
    <w:abstractNumId w:val="10"/>
  </w:num>
  <w:num w:numId="16">
    <w:abstractNumId w:val="19"/>
  </w:num>
  <w:num w:numId="17">
    <w:abstractNumId w:val="3"/>
  </w:num>
  <w:num w:numId="18">
    <w:abstractNumId w:val="13"/>
  </w:num>
  <w:num w:numId="19">
    <w:abstractNumId w:val="18"/>
  </w:num>
  <w:num w:numId="2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grammar="clean"/>
  <w:stylePaneFormatFilter w:val="3F01"/>
  <w:defaultTabStop w:val="708"/>
  <w:hyphenationZone w:val="425"/>
  <w:characterSpacingControl w:val="doNotCompress"/>
  <w:compat/>
  <w:rsids>
    <w:rsidRoot w:val="007207F7"/>
    <w:rsid w:val="0004477B"/>
    <w:rsid w:val="0006639E"/>
    <w:rsid w:val="0008708E"/>
    <w:rsid w:val="000E6245"/>
    <w:rsid w:val="001009FF"/>
    <w:rsid w:val="0011197E"/>
    <w:rsid w:val="00123757"/>
    <w:rsid w:val="00134950"/>
    <w:rsid w:val="00143DD9"/>
    <w:rsid w:val="00157658"/>
    <w:rsid w:val="001865D0"/>
    <w:rsid w:val="001877B0"/>
    <w:rsid w:val="0019680A"/>
    <w:rsid w:val="001F0204"/>
    <w:rsid w:val="002023C2"/>
    <w:rsid w:val="00210910"/>
    <w:rsid w:val="0022587C"/>
    <w:rsid w:val="00233AFB"/>
    <w:rsid w:val="0026646C"/>
    <w:rsid w:val="0028262E"/>
    <w:rsid w:val="002866B1"/>
    <w:rsid w:val="002A7238"/>
    <w:rsid w:val="002B0066"/>
    <w:rsid w:val="002E1D22"/>
    <w:rsid w:val="00322298"/>
    <w:rsid w:val="003473C3"/>
    <w:rsid w:val="00375958"/>
    <w:rsid w:val="003B4467"/>
    <w:rsid w:val="003F674F"/>
    <w:rsid w:val="00450C27"/>
    <w:rsid w:val="00480384"/>
    <w:rsid w:val="004A1BB9"/>
    <w:rsid w:val="004A540C"/>
    <w:rsid w:val="004B12A6"/>
    <w:rsid w:val="004B69E9"/>
    <w:rsid w:val="004C2275"/>
    <w:rsid w:val="004D2C13"/>
    <w:rsid w:val="005253BC"/>
    <w:rsid w:val="005345C3"/>
    <w:rsid w:val="005506FF"/>
    <w:rsid w:val="00596DA2"/>
    <w:rsid w:val="0060311C"/>
    <w:rsid w:val="0060395A"/>
    <w:rsid w:val="00605D3A"/>
    <w:rsid w:val="00621F4F"/>
    <w:rsid w:val="00640B06"/>
    <w:rsid w:val="00644DB9"/>
    <w:rsid w:val="00660FDC"/>
    <w:rsid w:val="00664391"/>
    <w:rsid w:val="006C369B"/>
    <w:rsid w:val="007207F7"/>
    <w:rsid w:val="00742FAA"/>
    <w:rsid w:val="00760041"/>
    <w:rsid w:val="007A3660"/>
    <w:rsid w:val="007B04E7"/>
    <w:rsid w:val="007D1F30"/>
    <w:rsid w:val="007D52BF"/>
    <w:rsid w:val="008075C7"/>
    <w:rsid w:val="00810FF4"/>
    <w:rsid w:val="008123A8"/>
    <w:rsid w:val="00817B25"/>
    <w:rsid w:val="00843865"/>
    <w:rsid w:val="00857E37"/>
    <w:rsid w:val="00865BC8"/>
    <w:rsid w:val="008A155D"/>
    <w:rsid w:val="008A5A84"/>
    <w:rsid w:val="008D68BB"/>
    <w:rsid w:val="008E1F4C"/>
    <w:rsid w:val="00931A68"/>
    <w:rsid w:val="00937BA3"/>
    <w:rsid w:val="009446B0"/>
    <w:rsid w:val="00962154"/>
    <w:rsid w:val="0097604A"/>
    <w:rsid w:val="00977381"/>
    <w:rsid w:val="00977C4D"/>
    <w:rsid w:val="009A0427"/>
    <w:rsid w:val="009C4A55"/>
    <w:rsid w:val="009F4835"/>
    <w:rsid w:val="00A04EFA"/>
    <w:rsid w:val="00A77E8A"/>
    <w:rsid w:val="00A77FC1"/>
    <w:rsid w:val="00AA372E"/>
    <w:rsid w:val="00AF4C2E"/>
    <w:rsid w:val="00B36106"/>
    <w:rsid w:val="00B44E9F"/>
    <w:rsid w:val="00B500BA"/>
    <w:rsid w:val="00B70D75"/>
    <w:rsid w:val="00BA7365"/>
    <w:rsid w:val="00BC66D7"/>
    <w:rsid w:val="00C15751"/>
    <w:rsid w:val="00C24AA6"/>
    <w:rsid w:val="00C94636"/>
    <w:rsid w:val="00C954B9"/>
    <w:rsid w:val="00CD7C46"/>
    <w:rsid w:val="00D0751F"/>
    <w:rsid w:val="00D36916"/>
    <w:rsid w:val="00D50EE7"/>
    <w:rsid w:val="00D7066F"/>
    <w:rsid w:val="00D7663C"/>
    <w:rsid w:val="00D8081F"/>
    <w:rsid w:val="00E11BB8"/>
    <w:rsid w:val="00E30A4A"/>
    <w:rsid w:val="00EA14D8"/>
    <w:rsid w:val="00EA2C5F"/>
    <w:rsid w:val="00F30DA5"/>
    <w:rsid w:val="00F64E35"/>
    <w:rsid w:val="00F90AC3"/>
    <w:rsid w:val="00F94011"/>
    <w:rsid w:val="00FA659C"/>
    <w:rsid w:val="00FB4CCA"/>
    <w:rsid w:val="00FE2D3F"/>
    <w:rsid w:val="00FE58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y">
    <w:name w:val="Normal"/>
    <w:qFormat/>
    <w:rPr>
      <w:sz w:val="24"/>
      <w:szCs w:val="24"/>
    </w:rPr>
  </w:style>
  <w:style w:type="character" w:default="1" w:styleId="Predvolenpsmoodseku">
    <w:name w:val="Default Paragraph Font"/>
    <w:semiHidden/>
  </w:style>
  <w:style w:type="table" w:default="1" w:styleId="Normlnatabu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semiHidden/>
  </w:style>
  <w:style w:type="table" w:styleId="Mriekatabuky">
    <w:name w:val="Table Grid"/>
    <w:basedOn w:val="Normlnatabuka"/>
    <w:rsid w:val="00AA372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835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246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46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07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801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96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37</Words>
  <Characters>1924</Characters>
  <Application>Microsoft Office Word</Application>
  <DocSecurity>0</DocSecurity>
  <Lines>16</Lines>
  <Paragraphs>4</Paragraphs>
  <ScaleCrop>false</ScaleCrop>
  <HeadingPairs>
    <vt:vector size="6" baseType="variant">
      <vt:variant>
        <vt:lpstr>Názov</vt:lpstr>
      </vt:variant>
      <vt:variant>
        <vt:i4>1</vt:i4>
      </vt:variant>
      <vt:variant>
        <vt:lpstr>Title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rotokol </vt:lpstr>
      <vt:lpstr>Protokol </vt:lpstr>
      <vt:lpstr>Protokol </vt:lpstr>
    </vt:vector>
  </TitlesOfParts>
  <Company/>
  <LinksUpToDate>false</LinksUpToDate>
  <CharactersWithSpaces>22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tokol</dc:title>
  <dc:creator>Andrea</dc:creator>
  <cp:lastModifiedBy>TS</cp:lastModifiedBy>
  <cp:revision>2</cp:revision>
  <cp:lastPrinted>2010-05-24T19:52:00Z</cp:lastPrinted>
  <dcterms:created xsi:type="dcterms:W3CDTF">2010-06-15T19:16:00Z</dcterms:created>
  <dcterms:modified xsi:type="dcterms:W3CDTF">2010-06-15T19:16:00Z</dcterms:modified>
</cp:coreProperties>
</file>